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486D11">
        <w:rPr>
          <w:b/>
        </w:rPr>
        <w:t>5</w:t>
      </w:r>
    </w:p>
    <w:p w:rsidR="0088535C" w:rsidRPr="001D2584" w:rsidRDefault="00486D11" w:rsidP="0088535C">
      <w:pPr>
        <w:jc w:val="center"/>
        <w:rPr>
          <w:b/>
        </w:rPr>
      </w:pPr>
      <w:r>
        <w:rPr>
          <w:b/>
        </w:rPr>
        <w:t>The mole</w:t>
      </w:r>
      <w:r w:rsidR="0088535C">
        <w:rPr>
          <w:b/>
        </w:rPr>
        <w:t xml:space="preserve"> 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2A45AD">
        <w:rPr>
          <w:b/>
          <w:snapToGrid w:val="0"/>
          <w:sz w:val="28"/>
          <w:szCs w:val="28"/>
          <w:lang w:eastAsia="en-US"/>
        </w:rPr>
        <w:t>5</w:t>
      </w:r>
      <w:r w:rsidR="002F1511">
        <w:rPr>
          <w:b/>
          <w:snapToGrid w:val="0"/>
          <w:sz w:val="28"/>
          <w:szCs w:val="28"/>
          <w:lang w:eastAsia="en-US"/>
        </w:rPr>
        <w:t>8</w:t>
      </w:r>
    </w:p>
    <w:p w:rsidR="00486D11" w:rsidRDefault="00486D11" w:rsidP="00486D11">
      <w:pPr>
        <w:widowControl w:val="0"/>
        <w:tabs>
          <w:tab w:val="left" w:pos="7200"/>
        </w:tabs>
      </w:pPr>
    </w:p>
    <w:p w:rsidR="00486D11" w:rsidRPr="002A45AD" w:rsidRDefault="00597D3C" w:rsidP="00597D3C">
      <w:pPr>
        <w:widowControl w:val="0"/>
        <w:rPr>
          <w:b/>
        </w:rPr>
      </w:pPr>
      <w:r w:rsidRPr="002A45AD">
        <w:rPr>
          <w:b/>
        </w:rPr>
        <w:t>Part A</w:t>
      </w:r>
    </w:p>
    <w:p w:rsidR="00597D3C" w:rsidRDefault="00597D3C" w:rsidP="00597D3C">
      <w:pPr>
        <w:widowControl w:val="0"/>
      </w:pPr>
    </w:p>
    <w:p w:rsidR="00597D3C" w:rsidRDefault="00DD4284" w:rsidP="00597D3C">
      <w:pPr>
        <w:widowControl w:val="0"/>
      </w:pPr>
      <w:r>
        <w:rPr>
          <w:noProof/>
        </w:rPr>
        <w:drawing>
          <wp:anchor distT="0" distB="0" distL="114300" distR="114300" simplePos="0" relativeHeight="251611136" behindDoc="1" locked="0" layoutInCell="1" allowOverlap="1">
            <wp:simplePos x="0" y="0"/>
            <wp:positionH relativeFrom="column">
              <wp:posOffset>25387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799" name="Picture 79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889" type="#_x0000_t75" style="position:absolute;margin-left:33pt;margin-top:4.3pt;width:162pt;height:40pt;z-index:-251704320;mso-position-horizontal-relative:text;mso-position-vertical-relative:text">
            <v:imagedata r:id="rId9" o:title=""/>
          </v:shape>
          <o:OLEObject Type="Embed" ProgID="Equation.DSMT4" ShapeID="_x0000_s1889" DrawAspect="Content" ObjectID="_1526105159" r:id="rId10"/>
        </w:pict>
      </w:r>
      <w:r w:rsidR="00597D3C">
        <w:t>1.</w:t>
      </w:r>
    </w:p>
    <w:p w:rsidR="00486D11" w:rsidRDefault="00DD4284" w:rsidP="00597D3C">
      <w:pPr>
        <w:widowControl w:val="0"/>
      </w:pPr>
      <w:r>
        <w:rPr>
          <w:noProof/>
        </w:rPr>
        <w:drawing>
          <wp:anchor distT="0" distB="0" distL="114300" distR="114300" simplePos="0" relativeHeight="251613184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66" name="Picture 86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D3C" w:rsidRDefault="00961CE5" w:rsidP="00597D3C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14208" behindDoc="1" locked="0" layoutInCell="1" allowOverlap="1">
            <wp:simplePos x="0" y="0"/>
            <wp:positionH relativeFrom="column">
              <wp:posOffset>25387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67" name="Picture 86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892" type="#_x0000_t75" style="position:absolute;margin-left:33pt;margin-top:4.3pt;width:165pt;height:40pt;z-index:-251701248;mso-position-horizontal-relative:text;mso-position-vertical-relative:text">
            <v:imagedata r:id="rId11" o:title=""/>
          </v:shape>
          <o:OLEObject Type="Embed" ProgID="Equation.DSMT4" ShapeID="_x0000_s1892" DrawAspect="Content" ObjectID="_1526105160" r:id="rId12"/>
        </w:pict>
      </w:r>
      <w:r w:rsidR="00961CE5">
        <w:t>2.</w:t>
      </w:r>
      <w:r w:rsidR="00961CE5">
        <w:tab/>
      </w: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16256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69" name="Picture 86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CE5">
        <w:tab/>
      </w:r>
    </w:p>
    <w:p w:rsidR="00961CE5" w:rsidRDefault="00961CE5" w:rsidP="00961CE5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961CE5" w:rsidRDefault="00961CE5" w:rsidP="00961CE5">
      <w:pPr>
        <w:widowControl w:val="0"/>
      </w:pP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17280" behindDoc="1" locked="0" layoutInCell="1" allowOverlap="1">
            <wp:simplePos x="0" y="0"/>
            <wp:positionH relativeFrom="column">
              <wp:posOffset>25387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70" name="Picture 870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895" type="#_x0000_t75" style="position:absolute;margin-left:33pt;margin-top:4.3pt;width:161pt;height:40pt;z-index:-251698176;mso-position-horizontal-relative:text;mso-position-vertical-relative:text">
            <v:imagedata r:id="rId13" o:title=""/>
          </v:shape>
          <o:OLEObject Type="Embed" ProgID="Equation.DSMT4" ShapeID="_x0000_s1895" DrawAspect="Content" ObjectID="_1526105161" r:id="rId14"/>
        </w:pict>
      </w:r>
      <w:r w:rsidR="00961CE5">
        <w:t>3.</w:t>
      </w: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19328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72" name="Picture 87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1CE5" w:rsidRDefault="00961CE5" w:rsidP="00961CE5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961CE5" w:rsidRDefault="00961CE5" w:rsidP="00961CE5">
      <w:pPr>
        <w:widowControl w:val="0"/>
      </w:pPr>
    </w:p>
    <w:p w:rsidR="00961CE5" w:rsidRDefault="009048E3" w:rsidP="00961CE5">
      <w:pPr>
        <w:widowControl w:val="0"/>
      </w:pPr>
      <w:r>
        <w:rPr>
          <w:noProof/>
        </w:rPr>
        <w:pict>
          <v:shape id="_x0000_s1901" type="#_x0000_t75" style="position:absolute;margin-left:33pt;margin-top:.25pt;width:166pt;height:40pt;z-index:-251692032">
            <v:imagedata r:id="rId15" o:title=""/>
          </v:shape>
          <o:OLEObject Type="Embed" ProgID="Equation.DSMT4" ShapeID="_x0000_s1901" DrawAspect="Content" ObjectID="_1526105162" r:id="rId16"/>
        </w:pict>
      </w:r>
      <w:r w:rsidR="00DD4284">
        <w:rPr>
          <w:noProof/>
        </w:rPr>
        <w:drawing>
          <wp:anchor distT="0" distB="0" distL="114300" distR="114300" simplePos="0" relativeHeight="251620352" behindDoc="1" locked="0" layoutInCell="1" allowOverlap="1">
            <wp:simplePos x="0" y="0"/>
            <wp:positionH relativeFrom="column">
              <wp:posOffset>25387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73" name="Picture 87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CE5">
        <w:t>4.</w:t>
      </w: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22400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75" name="Picture 875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1CE5" w:rsidRDefault="00961CE5" w:rsidP="00961CE5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961CE5" w:rsidRDefault="00961CE5" w:rsidP="00961CE5">
      <w:pPr>
        <w:widowControl w:val="0"/>
      </w:pPr>
    </w:p>
    <w:p w:rsidR="00961CE5" w:rsidRDefault="009048E3" w:rsidP="00961CE5">
      <w:pPr>
        <w:widowControl w:val="0"/>
      </w:pPr>
      <w:r>
        <w:rPr>
          <w:noProof/>
        </w:rPr>
        <w:pict>
          <v:shape id="_x0000_s1898" type="#_x0000_t75" style="position:absolute;margin-left:33pt;margin-top:4.25pt;width:149pt;height:36pt;z-index:-251695104">
            <v:imagedata r:id="rId17" o:title=""/>
          </v:shape>
          <o:OLEObject Type="Embed" ProgID="Equation.DSMT4" ShapeID="_x0000_s1898" DrawAspect="Content" ObjectID="_1526105163" r:id="rId18"/>
        </w:pict>
      </w:r>
      <w:r w:rsidR="00DD4284">
        <w:rPr>
          <w:noProof/>
        </w:rPr>
        <w:drawing>
          <wp:anchor distT="0" distB="0" distL="114300" distR="114300" simplePos="0" relativeHeight="251623424" behindDoc="1" locked="0" layoutInCell="1" allowOverlap="1">
            <wp:simplePos x="0" y="0"/>
            <wp:positionH relativeFrom="column">
              <wp:posOffset>25387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76" name="Picture 87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CE5">
        <w:t>5.</w:t>
      </w: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25472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78" name="Picture 87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1CE5" w:rsidRDefault="00961CE5" w:rsidP="00961CE5">
      <w:pPr>
        <w:widowControl w:val="0"/>
      </w:pPr>
      <w:r>
        <w:t>/2</w:t>
      </w:r>
    </w:p>
    <w:p w:rsidR="00961CE5" w:rsidRDefault="00961CE5" w:rsidP="00961CE5">
      <w:pPr>
        <w:widowControl w:val="0"/>
      </w:pPr>
    </w:p>
    <w:p w:rsidR="00961CE5" w:rsidRDefault="00961CE5" w:rsidP="00961CE5">
      <w:pPr>
        <w:widowControl w:val="0"/>
      </w:pPr>
    </w:p>
    <w:p w:rsidR="00961CE5" w:rsidRDefault="009048E3" w:rsidP="00961CE5">
      <w:pPr>
        <w:widowControl w:val="0"/>
      </w:pPr>
      <w:r>
        <w:rPr>
          <w:noProof/>
        </w:rPr>
        <w:pict>
          <v:shape id="_x0000_s1904" type="#_x0000_t75" style="position:absolute;margin-left:33pt;margin-top:4.3pt;width:198pt;height:40pt;z-index:-251688960">
            <v:imagedata r:id="rId19" o:title=""/>
          </v:shape>
          <o:OLEObject Type="Embed" ProgID="Equation.DSMT4" ShapeID="_x0000_s1904" DrawAspect="Content" ObjectID="_1526105164" r:id="rId20"/>
        </w:pict>
      </w:r>
      <w:r w:rsidR="00DD4284">
        <w:rPr>
          <w:noProof/>
        </w:rPr>
        <w:drawing>
          <wp:anchor distT="0" distB="0" distL="114300" distR="114300" simplePos="0" relativeHeight="251626496" behindDoc="1" locked="0" layoutInCell="1" allowOverlap="1">
            <wp:simplePos x="0" y="0"/>
            <wp:positionH relativeFrom="column">
              <wp:posOffset>298958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79" name="Picture 87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CE5">
        <w:t>6.</w:t>
      </w:r>
    </w:p>
    <w:p w:rsidR="00961CE5" w:rsidRDefault="00DD4284" w:rsidP="00961CE5">
      <w:pPr>
        <w:widowControl w:val="0"/>
      </w:pPr>
      <w:r>
        <w:rPr>
          <w:noProof/>
        </w:rPr>
        <w:drawing>
          <wp:anchor distT="0" distB="0" distL="114300" distR="114300" simplePos="0" relativeHeight="251628544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81" name="Picture 881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1CE5" w:rsidRDefault="00961CE5" w:rsidP="00961CE5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29568" behindDoc="1" locked="0" layoutInCell="1" allowOverlap="1">
            <wp:simplePos x="0" y="0"/>
            <wp:positionH relativeFrom="column">
              <wp:posOffset>264160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82" name="Picture 88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07" type="#_x0000_t75" style="position:absolute;margin-left:33pt;margin-top:4.3pt;width:175pt;height:78pt;z-index:-251685888;mso-position-horizontal-relative:text;mso-position-vertical-relative:text">
            <v:imagedata r:id="rId21" o:title=""/>
          </v:shape>
          <o:OLEObject Type="Embed" ProgID="Equation.DSMT4" ShapeID="_x0000_s1907" DrawAspect="Content" ObjectID="_1526105165" r:id="rId22"/>
        </w:pict>
      </w:r>
      <w:r w:rsidR="002A45AD">
        <w:t>7</w:t>
      </w:r>
      <w:r w:rsidR="0066481E">
        <w:t>.</w:t>
      </w:r>
    </w:p>
    <w:p w:rsidR="0066481E" w:rsidRDefault="0066481E" w:rsidP="0066481E">
      <w:pPr>
        <w:widowControl w:val="0"/>
      </w:pPr>
    </w:p>
    <w:p w:rsidR="0066481E" w:rsidRDefault="0066481E" w:rsidP="0066481E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31616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83820</wp:posOffset>
            </wp:positionV>
            <wp:extent cx="203835" cy="196215"/>
            <wp:effectExtent l="0" t="0" r="5715" b="0"/>
            <wp:wrapNone/>
            <wp:docPr id="884" name="Picture 884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45AD" w:rsidRDefault="002A45AD" w:rsidP="0066481E">
      <w:pPr>
        <w:widowControl w:val="0"/>
      </w:pPr>
    </w:p>
    <w:p w:rsidR="002A45AD" w:rsidRDefault="002A45AD" w:rsidP="0066481E">
      <w:pPr>
        <w:widowControl w:val="0"/>
      </w:pP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32640" behindDoc="1" locked="0" layoutInCell="1" allowOverlap="1">
            <wp:simplePos x="0" y="0"/>
            <wp:positionH relativeFrom="column">
              <wp:posOffset>1827530</wp:posOffset>
            </wp:positionH>
            <wp:positionV relativeFrom="paragraph">
              <wp:posOffset>16510</wp:posOffset>
            </wp:positionV>
            <wp:extent cx="203835" cy="196215"/>
            <wp:effectExtent l="0" t="0" r="5715" b="0"/>
            <wp:wrapNone/>
            <wp:docPr id="885" name="Picture 885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10" type="#_x0000_t75" style="position:absolute;margin-left:33pt;margin-top:4.3pt;width:107pt;height:36pt;z-index:-251682816;mso-position-horizontal-relative:text;mso-position-vertical-relative:text">
            <v:imagedata r:id="rId23" o:title=""/>
          </v:shape>
          <o:OLEObject Type="Embed" ProgID="Equation.DSMT4" ShapeID="_x0000_s1910" DrawAspect="Content" ObjectID="_1526105166" r:id="rId24"/>
        </w:pict>
      </w:r>
      <w:r w:rsidR="002A45AD">
        <w:t>8</w:t>
      </w:r>
      <w:r w:rsidR="0066481E">
        <w:t>.</w:t>
      </w: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34688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87" name="Picture 88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81E" w:rsidRDefault="0066481E" w:rsidP="0066481E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66481E" w:rsidRDefault="009048E3" w:rsidP="0066481E">
      <w:pPr>
        <w:widowControl w:val="0"/>
      </w:pPr>
      <w:r>
        <w:rPr>
          <w:noProof/>
        </w:rPr>
        <w:pict>
          <v:shape id="_x0000_s1913" type="#_x0000_t75" style="position:absolute;margin-left:33pt;margin-top:.25pt;width:304pt;height:40pt;z-index:-251679744">
            <v:imagedata r:id="rId25" o:title=""/>
          </v:shape>
          <o:OLEObject Type="Embed" ProgID="Equation.DSMT4" ShapeID="_x0000_s1913" DrawAspect="Content" ObjectID="_1526105167" r:id="rId26"/>
        </w:pict>
      </w:r>
      <w:r w:rsidR="00DD4284">
        <w:rPr>
          <w:noProof/>
        </w:rPr>
        <w:drawing>
          <wp:anchor distT="0" distB="0" distL="114300" distR="114300" simplePos="0" relativeHeight="251635712" behindDoc="1" locked="0" layoutInCell="1" allowOverlap="1">
            <wp:simplePos x="0" y="0"/>
            <wp:positionH relativeFrom="column">
              <wp:posOffset>43421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88" name="Picture 88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5AD">
        <w:t>9</w:t>
      </w:r>
      <w:r w:rsidR="0066481E">
        <w:t>.</w:t>
      </w: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37760" behindDoc="1" locked="0" layoutInCell="1" allowOverlap="1">
            <wp:simplePos x="0" y="0"/>
            <wp:positionH relativeFrom="column">
              <wp:posOffset>210756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90" name="Picture 890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81E" w:rsidRDefault="0066481E" w:rsidP="0066481E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66481E" w:rsidRDefault="00DD4284" w:rsidP="0066481E">
      <w:pPr>
        <w:widowControl w:val="0"/>
      </w:pPr>
      <w:r>
        <w:rPr>
          <w:noProof/>
        </w:rPr>
        <w:lastRenderedPageBreak/>
        <w:drawing>
          <wp:anchor distT="0" distB="0" distL="114300" distR="114300" simplePos="0" relativeHeight="251638784" behindDoc="1" locked="0" layoutInCell="1" allowOverlap="1">
            <wp:simplePos x="0" y="0"/>
            <wp:positionH relativeFrom="column">
              <wp:posOffset>197485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91" name="Picture 891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16" type="#_x0000_t75" style="position:absolute;margin-left:33pt;margin-top:4.3pt;width:117pt;height:40pt;z-index:-251676672;mso-position-horizontal-relative:text;mso-position-vertical-relative:text">
            <v:imagedata r:id="rId27" o:title=""/>
          </v:shape>
          <o:OLEObject Type="Embed" ProgID="Equation.DSMT4" ShapeID="_x0000_s1916" DrawAspect="Content" ObjectID="_1526105168" r:id="rId28"/>
        </w:pict>
      </w:r>
      <w:r w:rsidR="002A45AD">
        <w:t>10</w:t>
      </w:r>
      <w:r w:rsidR="0066481E">
        <w:t>.</w:t>
      </w: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40832" behindDoc="1" locked="0" layoutInCell="1" allowOverlap="1">
            <wp:simplePos x="0" y="0"/>
            <wp:positionH relativeFrom="column">
              <wp:posOffset>177101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93" name="Picture 89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81E" w:rsidRDefault="0066481E" w:rsidP="0066481E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C05B28" w:rsidRDefault="00C05B28" w:rsidP="00C05B28">
      <w:pPr>
        <w:widowControl w:val="0"/>
      </w:pPr>
    </w:p>
    <w:p w:rsidR="00C05B28" w:rsidRDefault="009048E3" w:rsidP="00C05B28">
      <w:pPr>
        <w:widowControl w:val="0"/>
      </w:pPr>
      <w:r>
        <w:rPr>
          <w:noProof/>
        </w:rPr>
        <w:pict>
          <v:shape id="_x0000_s1940" type="#_x0000_t75" style="position:absolute;margin-left:33pt;margin-top:.25pt;width:314pt;height:40pt;z-index:-251666432">
            <v:imagedata r:id="rId29" o:title=""/>
          </v:shape>
          <o:OLEObject Type="Embed" ProgID="Equation.DSMT4" ShapeID="_x0000_s1940" DrawAspect="Content" ObjectID="_1526105169" r:id="rId30"/>
        </w:pict>
      </w:r>
      <w:r w:rsidR="00DD4284"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34213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915" name="Picture 915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909">
        <w:t>11</w:t>
      </w:r>
      <w:r w:rsidR="00C05B28">
        <w:t>.</w:t>
      </w:r>
    </w:p>
    <w:p w:rsidR="00C05B28" w:rsidRDefault="00DD4284" w:rsidP="00C05B28">
      <w:pPr>
        <w:widowControl w:val="0"/>
      </w:pPr>
      <w:r>
        <w:rPr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2107565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917" name="Picture 91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5B28" w:rsidRDefault="00C05B28" w:rsidP="00C05B28">
      <w:pPr>
        <w:widowControl w:val="0"/>
      </w:pPr>
      <w:r>
        <w:t>/2</w:t>
      </w:r>
    </w:p>
    <w:p w:rsidR="00C05B28" w:rsidRDefault="00C05B28" w:rsidP="00C05B28">
      <w:pPr>
        <w:widowControl w:val="0"/>
      </w:pPr>
    </w:p>
    <w:p w:rsidR="0066481E" w:rsidRDefault="0066481E" w:rsidP="0066481E">
      <w:pPr>
        <w:widowControl w:val="0"/>
      </w:pPr>
    </w:p>
    <w:p w:rsidR="0066481E" w:rsidRDefault="009048E3" w:rsidP="0066481E">
      <w:pPr>
        <w:widowControl w:val="0"/>
      </w:pPr>
      <w:r>
        <w:rPr>
          <w:noProof/>
        </w:rPr>
        <w:pict>
          <v:shape id="_x0000_s1922" type="#_x0000_t75" style="position:absolute;margin-left:37.5pt;margin-top:.25pt;width:219pt;height:40pt;z-index:-251673600">
            <v:imagedata r:id="rId31" o:title=""/>
          </v:shape>
          <o:OLEObject Type="Embed" ProgID="Equation.DSMT4" ShapeID="_x0000_s1922" DrawAspect="Content" ObjectID="_1526105170" r:id="rId32"/>
        </w:pict>
      </w:r>
      <w:r w:rsidR="00DD4284">
        <w:rPr>
          <w:noProof/>
        </w:rPr>
        <w:drawing>
          <wp:anchor distT="0" distB="0" distL="114300" distR="114300" simplePos="0" relativeHeight="251641856" behindDoc="1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54610</wp:posOffset>
            </wp:positionV>
            <wp:extent cx="203835" cy="196215"/>
            <wp:effectExtent l="0" t="0" r="5715" b="0"/>
            <wp:wrapNone/>
            <wp:docPr id="897" name="Picture 89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5AD">
        <w:t>12</w:t>
      </w:r>
      <w:r w:rsidR="0066481E">
        <w:t>.</w:t>
      </w: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43904" behindDoc="1" locked="0" layoutInCell="1" allowOverlap="1">
            <wp:simplePos x="0" y="0"/>
            <wp:positionH relativeFrom="column">
              <wp:posOffset>1974850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899" name="Picture 89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81E" w:rsidRDefault="0066481E" w:rsidP="0066481E">
      <w:pPr>
        <w:widowControl w:val="0"/>
      </w:pPr>
      <w:r>
        <w:t>/2</w:t>
      </w:r>
    </w:p>
    <w:p w:rsidR="0066481E" w:rsidRDefault="0066481E" w:rsidP="0066481E">
      <w:pPr>
        <w:widowControl w:val="0"/>
      </w:pPr>
    </w:p>
    <w:p w:rsidR="0066481E" w:rsidRPr="00D15682" w:rsidRDefault="00D15682" w:rsidP="0066481E">
      <w:pPr>
        <w:widowControl w:val="0"/>
        <w:rPr>
          <w:b/>
        </w:rPr>
      </w:pPr>
      <w:r w:rsidRPr="00D15682">
        <w:rPr>
          <w:b/>
        </w:rPr>
        <w:t>Part B</w:t>
      </w:r>
    </w:p>
    <w:p w:rsidR="00D15682" w:rsidRDefault="009048E3" w:rsidP="0066481E">
      <w:pPr>
        <w:widowControl w:val="0"/>
      </w:pPr>
      <w:r>
        <w:rPr>
          <w:noProof/>
        </w:rPr>
        <w:pict>
          <v:shape id="_x0000_s1944" type="#_x0000_t75" style="position:absolute;margin-left:150pt;margin-top:13.25pt;width:67.15pt;height:87.45pt;z-index:251653120">
            <v:imagedata r:id="rId33" o:title=""/>
            <w10:wrap side="left"/>
          </v:shape>
          <o:OLEObject Type="Embed" ProgID="Equation.DSMT4" ShapeID="_x0000_s1944" DrawAspect="Content" ObjectID="_1526105171" r:id="rId34"/>
        </w:pict>
      </w:r>
    </w:p>
    <w:p w:rsidR="0066481E" w:rsidRDefault="00DD4284" w:rsidP="0066481E">
      <w:pPr>
        <w:widowControl w:val="0"/>
      </w:pPr>
      <w:r>
        <w:rPr>
          <w:b/>
          <w:noProof/>
        </w:rPr>
        <w:drawing>
          <wp:anchor distT="0" distB="0" distL="114300" distR="114300" simplePos="0" relativeHeight="251644928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00" name="Picture 900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42" type="#_x0000_t75" style="position:absolute;margin-left:37.5pt;margin-top:.25pt;width:96.95pt;height:52pt;z-index:-251664384;mso-position-horizontal-relative:text;mso-position-vertical-relative:text">
            <v:imagedata r:id="rId35" o:title=""/>
          </v:shape>
          <o:OLEObject Type="Embed" ProgID="Equation.DSMT4" ShapeID="_x0000_s1942" DrawAspect="Content" ObjectID="_1526105172" r:id="rId36"/>
        </w:pict>
      </w:r>
      <w:r w:rsidR="00D15682">
        <w:t>1</w:t>
      </w:r>
      <w:r w:rsidR="0066481E">
        <w:t>.</w:t>
      </w: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902" name="Picture 90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481E" w:rsidRDefault="0066481E" w:rsidP="0066481E">
      <w:pPr>
        <w:widowControl w:val="0"/>
      </w:pPr>
      <w:r>
        <w:t>/</w:t>
      </w:r>
      <w:r w:rsidR="005A5FA8">
        <w:t>3</w:t>
      </w:r>
    </w:p>
    <w:p w:rsidR="0066481E" w:rsidRDefault="0066481E" w:rsidP="0066481E">
      <w:pPr>
        <w:widowControl w:val="0"/>
      </w:pPr>
    </w:p>
    <w:p w:rsidR="0066481E" w:rsidRDefault="00DD4284" w:rsidP="0066481E">
      <w:pPr>
        <w:widowControl w:val="0"/>
      </w:pPr>
      <w:r>
        <w:rPr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128270</wp:posOffset>
            </wp:positionV>
            <wp:extent cx="203835" cy="196215"/>
            <wp:effectExtent l="0" t="0" r="5715" b="0"/>
            <wp:wrapNone/>
            <wp:docPr id="903" name="Picture 90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7961" w:rsidRDefault="009C7961" w:rsidP="0066481E">
      <w:pPr>
        <w:widowControl w:val="0"/>
      </w:pPr>
    </w:p>
    <w:p w:rsidR="009C7961" w:rsidRDefault="009C7961" w:rsidP="0066481E">
      <w:pPr>
        <w:widowControl w:val="0"/>
      </w:pPr>
    </w:p>
    <w:p w:rsidR="009C7961" w:rsidRDefault="00DD4284" w:rsidP="0066481E">
      <w:pPr>
        <w:widowControl w:val="0"/>
      </w:pPr>
      <w:r>
        <w:rPr>
          <w:b/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125730</wp:posOffset>
            </wp:positionV>
            <wp:extent cx="203835" cy="196215"/>
            <wp:effectExtent l="0" t="0" r="5715" b="0"/>
            <wp:wrapNone/>
            <wp:docPr id="921" name="Picture 921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7961" w:rsidRDefault="00DD4284" w:rsidP="009C7961">
      <w:pPr>
        <w:widowControl w:val="0"/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841750</wp:posOffset>
            </wp:positionH>
            <wp:positionV relativeFrom="paragraph">
              <wp:posOffset>69850</wp:posOffset>
            </wp:positionV>
            <wp:extent cx="203835" cy="196215"/>
            <wp:effectExtent l="0" t="0" r="5715" b="0"/>
            <wp:wrapNone/>
            <wp:docPr id="922" name="Picture 92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49" type="#_x0000_t75" style="position:absolute;margin-left:245.1pt;margin-top:2.05pt;width:68.1pt;height:87.45pt;z-index:251658240;mso-position-horizontal-relative:text;mso-position-vertical-relative:text">
            <v:imagedata r:id="rId37" o:title=""/>
            <w10:wrap side="left"/>
          </v:shape>
          <o:OLEObject Type="Embed" ProgID="Equation.DSMT4" ShapeID="_x0000_s1949" DrawAspect="Content" ObjectID="_1526105173" r:id="rId38"/>
        </w:pict>
      </w:r>
      <w:r w:rsidR="009048E3">
        <w:rPr>
          <w:noProof/>
        </w:rPr>
        <w:pict>
          <v:shape id="_x0000_s1948" type="#_x0000_t75" style="position:absolute;margin-left:34.6pt;margin-top:2.05pt;width:172pt;height:53pt;z-index:-251659264;mso-position-horizontal-relative:text;mso-position-vertical-relative:text">
            <v:imagedata r:id="rId39" o:title=""/>
          </v:shape>
          <o:OLEObject Type="Embed" ProgID="Equation.DSMT4" ShapeID="_x0000_s1948" DrawAspect="Content" ObjectID="_1526105174" r:id="rId40"/>
        </w:pict>
      </w:r>
      <w:r w:rsidR="009C7961">
        <w:t>2.</w:t>
      </w:r>
    </w:p>
    <w:p w:rsidR="009C7961" w:rsidRDefault="009C7961" w:rsidP="009C7961">
      <w:pPr>
        <w:widowControl w:val="0"/>
      </w:pPr>
    </w:p>
    <w:p w:rsidR="009C7961" w:rsidRDefault="009C7961" w:rsidP="009C7961">
      <w:pPr>
        <w:widowControl w:val="0"/>
      </w:pPr>
      <w:r>
        <w:t>/3</w:t>
      </w:r>
    </w:p>
    <w:p w:rsidR="009C7961" w:rsidRDefault="009C7961" w:rsidP="009C7961">
      <w:pPr>
        <w:widowControl w:val="0"/>
      </w:pPr>
    </w:p>
    <w:p w:rsidR="009C7961" w:rsidRDefault="00DD4284" w:rsidP="009C7961">
      <w:pPr>
        <w:widowControl w:val="0"/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102735</wp:posOffset>
            </wp:positionH>
            <wp:positionV relativeFrom="paragraph">
              <wp:posOffset>128270</wp:posOffset>
            </wp:positionV>
            <wp:extent cx="203835" cy="196215"/>
            <wp:effectExtent l="0" t="0" r="5715" b="0"/>
            <wp:wrapNone/>
            <wp:docPr id="923" name="Picture 92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7961" w:rsidRDefault="009C7961" w:rsidP="009C7961">
      <w:pPr>
        <w:widowControl w:val="0"/>
      </w:pPr>
    </w:p>
    <w:p w:rsidR="009C7961" w:rsidRDefault="009C7961" w:rsidP="009C7961">
      <w:pPr>
        <w:widowControl w:val="0"/>
      </w:pPr>
    </w:p>
    <w:p w:rsidR="00BF002B" w:rsidRDefault="009048E3" w:rsidP="00BF002B">
      <w:pPr>
        <w:widowControl w:val="0"/>
      </w:pPr>
      <w:r>
        <w:rPr>
          <w:noProof/>
        </w:rPr>
        <w:pict>
          <v:shape id="_x0000_s1954" type="#_x0000_t75" style="position:absolute;margin-left:150pt;margin-top:13.25pt;width:73.15pt;height:87.45pt;z-index:251663360">
            <v:imagedata r:id="rId41" o:title=""/>
            <w10:wrap side="left"/>
          </v:shape>
          <o:OLEObject Type="Embed" ProgID="Equation.DSMT4" ShapeID="_x0000_s1954" DrawAspect="Content" ObjectID="_1526105175" r:id="rId42"/>
        </w:pict>
      </w:r>
      <w:r w:rsidR="00DD4284">
        <w:rPr>
          <w:b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26" name="Picture 92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shape id="_x0000_s1953" type="#_x0000_t75" style="position:absolute;margin-left:37.5pt;margin-top:.25pt;width:101pt;height:52pt;z-index:-251654144;mso-position-horizontal-relative:text;mso-position-vertical-relative:text">
            <v:imagedata r:id="rId43" o:title=""/>
          </v:shape>
          <o:OLEObject Type="Embed" ProgID="Equation.DSMT4" ShapeID="_x0000_s1953" DrawAspect="Content" ObjectID="_1526105176" r:id="rId44"/>
        </w:pict>
      </w:r>
      <w:r w:rsidR="00BF002B">
        <w:t>3.</w:t>
      </w:r>
    </w:p>
    <w:p w:rsidR="00BF002B" w:rsidRDefault="00DD4284" w:rsidP="00BF002B">
      <w:pPr>
        <w:widowControl w:val="0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139700</wp:posOffset>
            </wp:positionV>
            <wp:extent cx="203835" cy="196215"/>
            <wp:effectExtent l="0" t="0" r="5715" b="0"/>
            <wp:wrapNone/>
            <wp:docPr id="927" name="Picture 92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002B" w:rsidRDefault="00BF002B" w:rsidP="00BF002B">
      <w:pPr>
        <w:widowControl w:val="0"/>
      </w:pPr>
      <w:r>
        <w:t>/3</w:t>
      </w:r>
    </w:p>
    <w:p w:rsidR="00BF002B" w:rsidRDefault="00BF002B" w:rsidP="00BF002B">
      <w:pPr>
        <w:widowControl w:val="0"/>
      </w:pPr>
    </w:p>
    <w:p w:rsidR="00BF002B" w:rsidRDefault="00DD4284" w:rsidP="00BF002B">
      <w:pPr>
        <w:widowControl w:val="0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128270</wp:posOffset>
            </wp:positionV>
            <wp:extent cx="203835" cy="196215"/>
            <wp:effectExtent l="0" t="0" r="5715" b="0"/>
            <wp:wrapNone/>
            <wp:docPr id="928" name="Picture 92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002B" w:rsidRDefault="00BF002B" w:rsidP="00BF002B">
      <w:pPr>
        <w:widowControl w:val="0"/>
      </w:pPr>
    </w:p>
    <w:p w:rsidR="00A81F30" w:rsidRDefault="00A81F30" w:rsidP="00A81F30">
      <w:pPr>
        <w:widowControl w:val="0"/>
      </w:pPr>
    </w:p>
    <w:p w:rsidR="00A81F30" w:rsidRDefault="009048E3" w:rsidP="00A81F30">
      <w:pPr>
        <w:widowControl w:val="0"/>
      </w:pPr>
      <w:r>
        <w:rPr>
          <w:noProof/>
        </w:rPr>
        <w:pict>
          <v:shape id="_x0000_s1959" type="#_x0000_t75" style="position:absolute;margin-left:160.2pt;margin-top:4.1pt;width:131.25pt;height:57.65pt;z-index:251668480">
            <v:imagedata r:id="rId45" o:title=""/>
            <w10:wrap side="left"/>
          </v:shape>
          <o:OLEObject Type="Embed" ProgID="Equation.DSMT4" ShapeID="_x0000_s1959" DrawAspect="Content" ObjectID="_1526105177" r:id="rId46"/>
        </w:pict>
      </w:r>
      <w:r w:rsidR="00DD4284">
        <w:rPr>
          <w:b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31" name="Picture 931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shape id="_x0000_s1958" type="#_x0000_t75" style="position:absolute;margin-left:37.5pt;margin-top:.25pt;width:105pt;height:54pt;z-index:-251649024;mso-position-horizontal-relative:text;mso-position-vertical-relative:text">
            <v:imagedata r:id="rId47" o:title=""/>
          </v:shape>
          <o:OLEObject Type="Embed" ProgID="Equation.DSMT4" ShapeID="_x0000_s1958" DrawAspect="Content" ObjectID="_1526105178" r:id="rId48"/>
        </w:pict>
      </w:r>
      <w:r w:rsidR="00A81F30">
        <w:t>4.</w:t>
      </w:r>
    </w:p>
    <w:p w:rsidR="00A81F30" w:rsidRDefault="00DD4284" w:rsidP="00A81F30">
      <w:pPr>
        <w:widowControl w:val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24130</wp:posOffset>
            </wp:positionV>
            <wp:extent cx="203835" cy="196215"/>
            <wp:effectExtent l="0" t="0" r="5715" b="0"/>
            <wp:wrapNone/>
            <wp:docPr id="932" name="Picture 93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F30" w:rsidRDefault="00A81F30" w:rsidP="00A81F30">
      <w:pPr>
        <w:widowControl w:val="0"/>
      </w:pPr>
      <w:r>
        <w:t>/3</w:t>
      </w:r>
    </w:p>
    <w:p w:rsidR="00A81F30" w:rsidRDefault="00DD4284" w:rsidP="00A81F30">
      <w:pPr>
        <w:widowControl w:val="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11430</wp:posOffset>
            </wp:positionV>
            <wp:extent cx="203835" cy="196215"/>
            <wp:effectExtent l="0" t="0" r="5715" b="0"/>
            <wp:wrapNone/>
            <wp:docPr id="933" name="Picture 93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F30" w:rsidRDefault="00A81F30" w:rsidP="00A81F30">
      <w:pPr>
        <w:widowControl w:val="0"/>
      </w:pPr>
    </w:p>
    <w:p w:rsidR="00A81F30" w:rsidRDefault="009048E3" w:rsidP="00A81F30">
      <w:pPr>
        <w:widowControl w:val="0"/>
      </w:pPr>
      <w:r>
        <w:rPr>
          <w:noProof/>
        </w:rPr>
        <w:pict>
          <v:shape id="_x0000_s1974" type="#_x0000_t75" style="position:absolute;margin-left:165.95pt;margin-top:.25pt;width:74.15pt;height:87.45pt;z-index:251673600">
            <v:imagedata r:id="rId49" o:title=""/>
            <w10:wrap side="left"/>
          </v:shape>
          <o:OLEObject Type="Embed" ProgID="Equation.DSMT4" ShapeID="_x0000_s1974" DrawAspect="Content" ObjectID="_1526105179" r:id="rId50"/>
        </w:pict>
      </w:r>
      <w:r w:rsidR="00DD4284">
        <w:rPr>
          <w:b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46" name="Picture 94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shape id="_x0000_s1973" type="#_x0000_t75" style="position:absolute;margin-left:37.5pt;margin-top:.25pt;width:120pt;height:52pt;z-index:-251643904;mso-position-horizontal-relative:text;mso-position-vertical-relative:text">
            <v:imagedata r:id="rId51" o:title=""/>
          </v:shape>
          <o:OLEObject Type="Embed" ProgID="Equation.DSMT4" ShapeID="_x0000_s1973" DrawAspect="Content" ObjectID="_1526105180" r:id="rId52"/>
        </w:pict>
      </w:r>
      <w:r w:rsidR="00A81F30">
        <w:t>5.</w:t>
      </w:r>
    </w:p>
    <w:p w:rsidR="00A81F30" w:rsidRDefault="00DD4284" w:rsidP="00A81F30">
      <w:pPr>
        <w:widowControl w:val="0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12770</wp:posOffset>
            </wp:positionH>
            <wp:positionV relativeFrom="paragraph">
              <wp:posOffset>62230</wp:posOffset>
            </wp:positionV>
            <wp:extent cx="203835" cy="196215"/>
            <wp:effectExtent l="0" t="0" r="5715" b="0"/>
            <wp:wrapNone/>
            <wp:docPr id="947" name="Picture 94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F30" w:rsidRDefault="00A81F30" w:rsidP="00A81F30">
      <w:pPr>
        <w:widowControl w:val="0"/>
      </w:pPr>
      <w:r>
        <w:t>/3</w:t>
      </w:r>
    </w:p>
    <w:p w:rsidR="00A81F30" w:rsidRDefault="00A81F30" w:rsidP="00A81F30">
      <w:pPr>
        <w:widowControl w:val="0"/>
      </w:pPr>
    </w:p>
    <w:p w:rsidR="00A81F30" w:rsidRDefault="00DD4284" w:rsidP="00A81F30">
      <w:pPr>
        <w:widowControl w:val="0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16605</wp:posOffset>
            </wp:positionH>
            <wp:positionV relativeFrom="paragraph">
              <wp:posOffset>21590</wp:posOffset>
            </wp:positionV>
            <wp:extent cx="203835" cy="196215"/>
            <wp:effectExtent l="0" t="0" r="5715" b="0"/>
            <wp:wrapNone/>
            <wp:docPr id="948" name="Picture 94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F30" w:rsidRDefault="00A81F30" w:rsidP="00A81F30">
      <w:pPr>
        <w:widowControl w:val="0"/>
      </w:pPr>
    </w:p>
    <w:p w:rsidR="00BA5237" w:rsidRDefault="002F1511" w:rsidP="00BA5237">
      <w:pPr>
        <w:widowControl w:val="0"/>
      </w:pPr>
      <w:r>
        <w:br w:type="page"/>
      </w:r>
      <w:r w:rsidR="009048E3">
        <w:rPr>
          <w:noProof/>
        </w:rPr>
        <w:lastRenderedPageBreak/>
        <w:pict>
          <v:shape id="_x0000_s1979" type="#_x0000_t75" style="position:absolute;margin-left:160.2pt;margin-top:4.1pt;width:129.25pt;height:57.65pt;z-index:251678720">
            <v:imagedata r:id="rId53" o:title=""/>
            <w10:wrap side="left"/>
          </v:shape>
          <o:OLEObject Type="Embed" ProgID="Equation.DSMT4" ShapeID="_x0000_s1979" DrawAspect="Content" ObjectID="_1526105181" r:id="rId54"/>
        </w:pict>
      </w:r>
      <w:r w:rsidR="00DD4284">
        <w:rPr>
          <w:b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51" name="Picture 951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1978" type="#_x0000_t75" style="position:absolute;margin-left:37.5pt;margin-top:.25pt;width:91pt;height:54pt;z-index:-251638784;mso-position-horizontal-relative:text;mso-position-vertical-relative:text">
            <v:imagedata r:id="rId55" o:title=""/>
          </v:shape>
          <o:OLEObject Type="Embed" ProgID="Equation.DSMT4" ShapeID="_x0000_s1978" DrawAspect="Content" ObjectID="_1526105182" r:id="rId56"/>
        </w:pict>
      </w:r>
      <w:r w:rsidR="00BA5237">
        <w:t>6.</w:t>
      </w: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24130</wp:posOffset>
            </wp:positionV>
            <wp:extent cx="203835" cy="196215"/>
            <wp:effectExtent l="0" t="0" r="5715" b="0"/>
            <wp:wrapNone/>
            <wp:docPr id="952" name="Picture 95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237" w:rsidRDefault="00BA5237" w:rsidP="00BA5237">
      <w:pPr>
        <w:widowControl w:val="0"/>
      </w:pPr>
      <w:r>
        <w:t>/3</w:t>
      </w: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11430</wp:posOffset>
            </wp:positionV>
            <wp:extent cx="203835" cy="196215"/>
            <wp:effectExtent l="0" t="0" r="5715" b="0"/>
            <wp:wrapNone/>
            <wp:docPr id="953" name="Picture 95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237" w:rsidRDefault="00BA5237" w:rsidP="00BA5237">
      <w:pPr>
        <w:widowControl w:val="0"/>
      </w:pPr>
    </w:p>
    <w:p w:rsidR="00BA5237" w:rsidRDefault="00BA5237" w:rsidP="00BA5237">
      <w:pPr>
        <w:widowControl w:val="0"/>
      </w:pPr>
    </w:p>
    <w:p w:rsidR="00BA5237" w:rsidRDefault="009048E3" w:rsidP="00BA5237">
      <w:pPr>
        <w:widowControl w:val="0"/>
      </w:pPr>
      <w:r>
        <w:rPr>
          <w:noProof/>
        </w:rPr>
        <w:pict>
          <v:shape id="_x0000_s1984" type="#_x0000_t75" style="position:absolute;margin-left:150.4pt;margin-top:3.75pt;width:119.25pt;height:58.65pt;z-index:251683840">
            <v:imagedata r:id="rId57" o:title=""/>
            <w10:wrap side="left"/>
          </v:shape>
          <o:OLEObject Type="Embed" ProgID="Equation.DSMT4" ShapeID="_x0000_s1984" DrawAspect="Content" ObjectID="_1526105183" r:id="rId58"/>
        </w:pict>
      </w:r>
      <w:r w:rsidR="00DD4284">
        <w:rPr>
          <w:b/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3175</wp:posOffset>
            </wp:positionV>
            <wp:extent cx="203835" cy="196215"/>
            <wp:effectExtent l="0" t="0" r="5715" b="0"/>
            <wp:wrapNone/>
            <wp:docPr id="956" name="Picture 95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pict>
          <v:shape id="_x0000_s1983" type="#_x0000_t75" style="position:absolute;margin-left:37.5pt;margin-top:.25pt;width:87pt;height:54pt;z-index:-251633664;mso-position-horizontal-relative:text;mso-position-vertical-relative:text">
            <v:imagedata r:id="rId59" o:title=""/>
          </v:shape>
          <o:OLEObject Type="Embed" ProgID="Equation.DSMT4" ShapeID="_x0000_s1983" DrawAspect="Content" ObjectID="_1526105184" r:id="rId60"/>
        </w:pict>
      </w:r>
      <w:r w:rsidR="00BA5237">
        <w:t>7.</w:t>
      </w: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472180</wp:posOffset>
            </wp:positionH>
            <wp:positionV relativeFrom="paragraph">
              <wp:posOffset>24130</wp:posOffset>
            </wp:positionV>
            <wp:extent cx="203835" cy="196215"/>
            <wp:effectExtent l="0" t="0" r="5715" b="0"/>
            <wp:wrapNone/>
            <wp:docPr id="957" name="Picture 95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237" w:rsidRDefault="00BA5237" w:rsidP="00BA5237">
      <w:pPr>
        <w:widowControl w:val="0"/>
      </w:pPr>
      <w:r>
        <w:t>/3</w:t>
      </w: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041650</wp:posOffset>
            </wp:positionH>
            <wp:positionV relativeFrom="paragraph">
              <wp:posOffset>29845</wp:posOffset>
            </wp:positionV>
            <wp:extent cx="203835" cy="196215"/>
            <wp:effectExtent l="0" t="0" r="5715" b="0"/>
            <wp:wrapNone/>
            <wp:docPr id="958" name="Picture 95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237" w:rsidRDefault="00BA5237" w:rsidP="00BA5237">
      <w:pPr>
        <w:widowControl w:val="0"/>
      </w:pPr>
    </w:p>
    <w:p w:rsidR="00BA5237" w:rsidRDefault="00BA5237" w:rsidP="00BA5237">
      <w:pPr>
        <w:widowControl w:val="0"/>
      </w:pPr>
    </w:p>
    <w:p w:rsidR="00BA5237" w:rsidRDefault="009048E3" w:rsidP="00BA5237">
      <w:pPr>
        <w:widowControl w:val="0"/>
      </w:pPr>
      <w:r>
        <w:rPr>
          <w:noProof/>
        </w:rPr>
        <w:pict>
          <v:shape id="_x0000_s1995" type="#_x0000_t75" style="position:absolute;margin-left:176.95pt;margin-top:2.75pt;width:76.15pt;height:87.45pt;z-index:251688960">
            <v:imagedata r:id="rId61" o:title=""/>
            <w10:wrap side="left"/>
          </v:shape>
          <o:OLEObject Type="Embed" ProgID="Equation.DSMT4" ShapeID="_x0000_s1995" DrawAspect="Content" ObjectID="_1526105185" r:id="rId62"/>
        </w:pict>
      </w:r>
      <w:r>
        <w:rPr>
          <w:noProof/>
        </w:rPr>
        <w:pict>
          <v:shape id="_x0000_s1993" type="#_x0000_t75" style="position:absolute;margin-left:38.25pt;margin-top:2.75pt;width:121.95pt;height:55pt;z-index:-251628544">
            <v:imagedata r:id="rId63" o:title=""/>
          </v:shape>
          <o:OLEObject Type="Embed" ProgID="Equation.DSMT4" ShapeID="_x0000_s1993" DrawAspect="Content" ObjectID="_1526105186" r:id="rId64"/>
        </w:pict>
      </w:r>
      <w:r w:rsidR="00BA5237">
        <w:t>8.</w:t>
      </w:r>
    </w:p>
    <w:p w:rsidR="00BA5237" w:rsidRDefault="00DD4284" w:rsidP="00BA5237">
      <w:pPr>
        <w:widowControl w:val="0"/>
      </w:pPr>
      <w:r>
        <w:rPr>
          <w:b/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878965</wp:posOffset>
            </wp:positionH>
            <wp:positionV relativeFrom="paragraph">
              <wp:posOffset>133350</wp:posOffset>
            </wp:positionV>
            <wp:extent cx="203835" cy="196215"/>
            <wp:effectExtent l="0" t="0" r="5715" b="0"/>
            <wp:wrapNone/>
            <wp:docPr id="966" name="Picture 966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85725</wp:posOffset>
            </wp:positionV>
            <wp:extent cx="203835" cy="196215"/>
            <wp:effectExtent l="0" t="0" r="5715" b="0"/>
            <wp:wrapNone/>
            <wp:docPr id="967" name="Picture 96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237">
        <w:t>/3</w:t>
      </w:r>
    </w:p>
    <w:p w:rsidR="00BA5237" w:rsidRDefault="00BA5237" w:rsidP="00BA5237">
      <w:pPr>
        <w:widowControl w:val="0"/>
      </w:pPr>
    </w:p>
    <w:p w:rsidR="00BA5237" w:rsidRDefault="00BA5237" w:rsidP="00BA5237">
      <w:pPr>
        <w:widowControl w:val="0"/>
      </w:pPr>
    </w:p>
    <w:p w:rsidR="00BA5237" w:rsidRDefault="00DD4284" w:rsidP="00BA5237">
      <w:pPr>
        <w:widowControl w:val="0"/>
      </w:pPr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155950</wp:posOffset>
            </wp:positionH>
            <wp:positionV relativeFrom="paragraph">
              <wp:posOffset>26035</wp:posOffset>
            </wp:positionV>
            <wp:extent cx="203835" cy="196215"/>
            <wp:effectExtent l="0" t="0" r="5715" b="0"/>
            <wp:wrapNone/>
            <wp:docPr id="968" name="Picture 96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F30" w:rsidRDefault="00A81F30" w:rsidP="00A81F30">
      <w:pPr>
        <w:widowControl w:val="0"/>
      </w:pPr>
    </w:p>
    <w:p w:rsidR="00F80064" w:rsidRDefault="009048E3" w:rsidP="00F80064">
      <w:pPr>
        <w:widowControl w:val="0"/>
      </w:pPr>
      <w:r>
        <w:rPr>
          <w:noProof/>
        </w:rPr>
        <w:pict>
          <v:shape id="_x0000_s2005" type="#_x0000_t75" style="position:absolute;margin-left:365.9pt;margin-top:12.8pt;width:67.15pt;height:87.45pt;z-index:251699200">
            <v:imagedata r:id="rId65" o:title=""/>
            <w10:wrap side="left"/>
          </v:shape>
          <o:OLEObject Type="Embed" ProgID="Equation.DSMT4" ShapeID="_x0000_s2005" DrawAspect="Content" ObjectID="_1526105187" r:id="rId66"/>
        </w:pict>
      </w:r>
      <w:r>
        <w:rPr>
          <w:noProof/>
        </w:rPr>
        <w:pict>
          <v:shape id="_x0000_s2000" type="#_x0000_t75" style="position:absolute;margin-left:150.4pt;margin-top:12.8pt;width:82.15pt;height:90.45pt;z-index:251694080">
            <v:imagedata r:id="rId67" o:title=""/>
            <w10:wrap side="left"/>
          </v:shape>
          <o:OLEObject Type="Embed" ProgID="Equation.DSMT4" ShapeID="_x0000_s2000" DrawAspect="Content" ObjectID="_1526105188" r:id="rId68"/>
        </w:pict>
      </w:r>
    </w:p>
    <w:p w:rsidR="00F80064" w:rsidRDefault="00DD4284" w:rsidP="00F80064">
      <w:pPr>
        <w:widowControl w:val="0"/>
      </w:pPr>
      <w:r>
        <w:rPr>
          <w:b/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4297680</wp:posOffset>
            </wp:positionH>
            <wp:positionV relativeFrom="paragraph">
              <wp:posOffset>34925</wp:posOffset>
            </wp:positionV>
            <wp:extent cx="203835" cy="196215"/>
            <wp:effectExtent l="0" t="0" r="5715" b="0"/>
            <wp:wrapNone/>
            <wp:docPr id="977" name="Picture 977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8E3">
        <w:rPr>
          <w:noProof/>
        </w:rPr>
        <w:pict>
          <v:shape id="_x0000_s2004" type="#_x0000_t75" style="position:absolute;margin-left:273.4pt;margin-top:-.25pt;width:75pt;height:49.95pt;z-index:-251618304;mso-position-horizontal-relative:text;mso-position-vertical-relative:text">
            <v:imagedata r:id="rId69" o:title=""/>
          </v:shape>
          <o:OLEObject Type="Embed" ProgID="Equation.DSMT4" ShapeID="_x0000_s2004" DrawAspect="Content" ObjectID="_1526105189" r:id="rId70"/>
        </w:pict>
      </w:r>
      <w:r w:rsidR="009048E3">
        <w:rPr>
          <w:noProof/>
        </w:rPr>
        <w:pict>
          <v:shape id="_x0000_s1999" type="#_x0000_t75" style="position:absolute;margin-left:38.25pt;margin-top:2.75pt;width:85pt;height:52pt;z-index:-251623424;mso-position-horizontal-relative:text;mso-position-vertical-relative:text">
            <v:imagedata r:id="rId71" o:title=""/>
          </v:shape>
          <o:OLEObject Type="Embed" ProgID="Equation.DSMT4" ShapeID="_x0000_s1999" DrawAspect="Content" ObjectID="_1526105190" r:id="rId72"/>
        </w:pict>
      </w:r>
      <w:r w:rsidR="00F80064">
        <w:t>9.</w:t>
      </w:r>
    </w:p>
    <w:p w:rsidR="00F80064" w:rsidRDefault="00DD4284" w:rsidP="00F80064">
      <w:pPr>
        <w:widowControl w:val="0"/>
      </w:pPr>
      <w:r>
        <w:rPr>
          <w:b/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581150</wp:posOffset>
            </wp:positionH>
            <wp:positionV relativeFrom="paragraph">
              <wp:posOffset>11430</wp:posOffset>
            </wp:positionV>
            <wp:extent cx="203835" cy="196215"/>
            <wp:effectExtent l="0" t="0" r="5715" b="0"/>
            <wp:wrapNone/>
            <wp:docPr id="972" name="Picture 972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0064" w:rsidRDefault="00DD4284" w:rsidP="00F80064">
      <w:pPr>
        <w:widowControl w:val="0"/>
      </w:pP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5499735</wp:posOffset>
            </wp:positionH>
            <wp:positionV relativeFrom="paragraph">
              <wp:posOffset>85090</wp:posOffset>
            </wp:positionV>
            <wp:extent cx="203835" cy="196215"/>
            <wp:effectExtent l="0" t="0" r="5715" b="0"/>
            <wp:wrapNone/>
            <wp:docPr id="978" name="Picture 978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837815</wp:posOffset>
            </wp:positionH>
            <wp:positionV relativeFrom="paragraph">
              <wp:posOffset>149225</wp:posOffset>
            </wp:positionV>
            <wp:extent cx="203835" cy="196215"/>
            <wp:effectExtent l="0" t="0" r="5715" b="0"/>
            <wp:wrapNone/>
            <wp:docPr id="973" name="Picture 97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064">
        <w:t>/7</w:t>
      </w:r>
    </w:p>
    <w:p w:rsidR="00F80064" w:rsidRDefault="00F80064" w:rsidP="00F80064">
      <w:pPr>
        <w:widowControl w:val="0"/>
      </w:pPr>
    </w:p>
    <w:p w:rsidR="00F80064" w:rsidRDefault="00DD4284" w:rsidP="00F80064">
      <w:pPr>
        <w:widowControl w:val="0"/>
      </w:pPr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5499735</wp:posOffset>
            </wp:positionH>
            <wp:positionV relativeFrom="paragraph">
              <wp:posOffset>141605</wp:posOffset>
            </wp:positionV>
            <wp:extent cx="203835" cy="196215"/>
            <wp:effectExtent l="0" t="0" r="5715" b="0"/>
            <wp:wrapNone/>
            <wp:docPr id="979" name="Picture 97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041650</wp:posOffset>
            </wp:positionH>
            <wp:positionV relativeFrom="paragraph">
              <wp:posOffset>141605</wp:posOffset>
            </wp:positionV>
            <wp:extent cx="203835" cy="196215"/>
            <wp:effectExtent l="0" t="0" r="5715" b="0"/>
            <wp:wrapNone/>
            <wp:docPr id="974" name="Picture 974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0064" w:rsidRDefault="00F80064" w:rsidP="00F80064">
      <w:pPr>
        <w:widowControl w:val="0"/>
      </w:pPr>
    </w:p>
    <w:p w:rsidR="002F1511" w:rsidRDefault="00DD4284" w:rsidP="00F80064">
      <w:pPr>
        <w:widowControl w:val="0"/>
      </w:pPr>
      <w:r>
        <w:rPr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4946650</wp:posOffset>
            </wp:positionH>
            <wp:positionV relativeFrom="paragraph">
              <wp:posOffset>171450</wp:posOffset>
            </wp:positionV>
            <wp:extent cx="203835" cy="196215"/>
            <wp:effectExtent l="0" t="0" r="5715" b="0"/>
            <wp:wrapNone/>
            <wp:docPr id="905" name="Picture 905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0064" w:rsidRDefault="00F80064" w:rsidP="00F80064">
      <w:pPr>
        <w:widowControl w:val="0"/>
      </w:pPr>
      <w:r>
        <w:tab/>
      </w:r>
      <w:r>
        <w:sym w:font="Symbol" w:char="F05C"/>
      </w:r>
      <w:r>
        <w:t>70 g of helium contains a greater number of moles than 250 g of water</w:t>
      </w:r>
    </w:p>
    <w:p w:rsidR="002F1511" w:rsidRDefault="002F1511" w:rsidP="00F80064">
      <w:pPr>
        <w:widowControl w:val="0"/>
      </w:pPr>
    </w:p>
    <w:p w:rsidR="00F80064" w:rsidRDefault="002F1511" w:rsidP="00F80064">
      <w:pPr>
        <w:widowControl w:val="0"/>
      </w:pPr>
      <w:r>
        <w:t>10.</w:t>
      </w:r>
      <w:r>
        <w:tab/>
        <w:t>If we calculate the molar mass of the gas we can use the periodic table to identify it.</w:t>
      </w:r>
    </w:p>
    <w:p w:rsidR="002F1511" w:rsidRDefault="009048E3" w:rsidP="002F1511">
      <w:pPr>
        <w:widowControl w:val="0"/>
      </w:pPr>
      <w:r>
        <w:rPr>
          <w:noProof/>
        </w:rPr>
        <w:pict>
          <v:shape id="_x0000_s2010" type="#_x0000_t75" style="position:absolute;margin-left:176.95pt;margin-top:2.75pt;width:81.15pt;height:88.45pt;z-index:251703296">
            <v:imagedata r:id="rId73" o:title=""/>
            <w10:wrap side="left"/>
          </v:shape>
          <o:OLEObject Type="Embed" ProgID="Equation.DSMT4" ShapeID="_x0000_s2010" DrawAspect="Content" ObjectID="_1526105191" r:id="rId74"/>
        </w:pict>
      </w:r>
      <w:r>
        <w:rPr>
          <w:noProof/>
        </w:rPr>
        <w:pict>
          <v:shape id="_x0000_s2009" type="#_x0000_t75" style="position:absolute;margin-left:38.25pt;margin-top:2.75pt;width:75pt;height:53pt;z-index:-251614208">
            <v:imagedata r:id="rId75" o:title=""/>
          </v:shape>
          <o:OLEObject Type="Embed" ProgID="Equation.DSMT4" ShapeID="_x0000_s2009" DrawAspect="Content" ObjectID="_1526105192" r:id="rId76"/>
        </w:pict>
      </w:r>
    </w:p>
    <w:p w:rsidR="002F1511" w:rsidRDefault="002F1511" w:rsidP="002F1511">
      <w:pPr>
        <w:widowControl w:val="0"/>
      </w:pPr>
    </w:p>
    <w:p w:rsidR="002F1511" w:rsidRDefault="00DD4284" w:rsidP="002F1511">
      <w:pPr>
        <w:widowControl w:val="0"/>
      </w:pPr>
      <w:r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85725</wp:posOffset>
            </wp:positionV>
            <wp:extent cx="203835" cy="196215"/>
            <wp:effectExtent l="0" t="0" r="5715" b="0"/>
            <wp:wrapNone/>
            <wp:docPr id="983" name="Picture 983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1511">
        <w:t>/3</w:t>
      </w:r>
    </w:p>
    <w:p w:rsidR="002F1511" w:rsidRDefault="002F1511" w:rsidP="002F1511">
      <w:pPr>
        <w:widowControl w:val="0"/>
      </w:pPr>
    </w:p>
    <w:p w:rsidR="002F1511" w:rsidRDefault="002F1511" w:rsidP="002F1511">
      <w:pPr>
        <w:widowControl w:val="0"/>
      </w:pPr>
    </w:p>
    <w:p w:rsidR="002F1511" w:rsidRDefault="00DD4284" w:rsidP="002F1511">
      <w:pPr>
        <w:widowControl w:val="0"/>
      </w:pPr>
      <w:r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155950</wp:posOffset>
            </wp:positionH>
            <wp:positionV relativeFrom="paragraph">
              <wp:posOffset>26035</wp:posOffset>
            </wp:positionV>
            <wp:extent cx="203835" cy="196215"/>
            <wp:effectExtent l="0" t="0" r="5715" b="0"/>
            <wp:wrapNone/>
            <wp:docPr id="984" name="Picture 984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1511" w:rsidRDefault="00DD4284" w:rsidP="002F1511">
      <w:pPr>
        <w:widowControl w:val="0"/>
      </w:pPr>
      <w:r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020820</wp:posOffset>
            </wp:positionH>
            <wp:positionV relativeFrom="paragraph">
              <wp:posOffset>171450</wp:posOffset>
            </wp:positionV>
            <wp:extent cx="203835" cy="196215"/>
            <wp:effectExtent l="0" t="0" r="5715" b="0"/>
            <wp:wrapNone/>
            <wp:docPr id="989" name="Picture 989" descr="check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 descr="checkmark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1511" w:rsidRDefault="002F1511" w:rsidP="002F1511">
      <w:pPr>
        <w:widowControl w:val="0"/>
      </w:pPr>
      <w:r>
        <w:tab/>
        <w:t>The inert gas with a molar mass of 84 g/</w:t>
      </w:r>
      <w:proofErr w:type="spellStart"/>
      <w:r>
        <w:t>mol</w:t>
      </w:r>
      <w:proofErr w:type="spellEnd"/>
      <w:r>
        <w:t xml:space="preserve"> is </w:t>
      </w:r>
      <w:r w:rsidRPr="002F1511">
        <w:rPr>
          <w:b/>
        </w:rPr>
        <w:t>krypton</w:t>
      </w:r>
      <w:r>
        <w:t>.</w:t>
      </w:r>
    </w:p>
    <w:p w:rsidR="002F1511" w:rsidRDefault="002F1511" w:rsidP="002F1511">
      <w:pPr>
        <w:widowControl w:val="0"/>
      </w:pPr>
    </w:p>
    <w:p w:rsidR="002F1511" w:rsidRDefault="002F1511" w:rsidP="00F80064">
      <w:pPr>
        <w:widowControl w:val="0"/>
      </w:pPr>
      <w:bookmarkStart w:id="0" w:name="_GoBack"/>
      <w:bookmarkEnd w:id="0"/>
    </w:p>
    <w:sectPr w:rsidR="002F1511" w:rsidSect="008D17FC">
      <w:footerReference w:type="default" r:id="rId77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48E3" w:rsidRDefault="009048E3">
      <w:r>
        <w:separator/>
      </w:r>
    </w:p>
  </w:endnote>
  <w:endnote w:type="continuationSeparator" w:id="0">
    <w:p w:rsidR="009048E3" w:rsidRDefault="009048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8D17FC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F4B7E70" wp14:editId="0E3E78B7">
          <wp:extent cx="838200" cy="295275"/>
          <wp:effectExtent l="0" t="0" r="0" b="952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486D11">
      <w:t>5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 w:rsidR="00FD74B7">
      <w:rPr>
        <w:rStyle w:val="PageNumber"/>
        <w:noProof/>
      </w:rPr>
      <w:t>2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48E3" w:rsidRDefault="009048E3">
      <w:r>
        <w:separator/>
      </w:r>
    </w:p>
  </w:footnote>
  <w:footnote w:type="continuationSeparator" w:id="0">
    <w:p w:rsidR="009048E3" w:rsidRDefault="009048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6AEC"/>
    <w:rsid w:val="00050703"/>
    <w:rsid w:val="00066031"/>
    <w:rsid w:val="00076ED5"/>
    <w:rsid w:val="000F62F9"/>
    <w:rsid w:val="001156C7"/>
    <w:rsid w:val="001266EF"/>
    <w:rsid w:val="00151AD3"/>
    <w:rsid w:val="00182909"/>
    <w:rsid w:val="001A2451"/>
    <w:rsid w:val="001B0237"/>
    <w:rsid w:val="001C093E"/>
    <w:rsid w:val="00215191"/>
    <w:rsid w:val="00230D5C"/>
    <w:rsid w:val="00234A81"/>
    <w:rsid w:val="0024333E"/>
    <w:rsid w:val="00275D0D"/>
    <w:rsid w:val="002A45AD"/>
    <w:rsid w:val="002C2EF2"/>
    <w:rsid w:val="002F1511"/>
    <w:rsid w:val="00321C5D"/>
    <w:rsid w:val="00335D45"/>
    <w:rsid w:val="00340A30"/>
    <w:rsid w:val="00357556"/>
    <w:rsid w:val="00362623"/>
    <w:rsid w:val="00374A65"/>
    <w:rsid w:val="00380608"/>
    <w:rsid w:val="0038155F"/>
    <w:rsid w:val="00387CAE"/>
    <w:rsid w:val="003C59F0"/>
    <w:rsid w:val="003D3FB3"/>
    <w:rsid w:val="003E5190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73464"/>
    <w:rsid w:val="00486D11"/>
    <w:rsid w:val="00495BBC"/>
    <w:rsid w:val="00500302"/>
    <w:rsid w:val="00502757"/>
    <w:rsid w:val="005511D2"/>
    <w:rsid w:val="00597D3C"/>
    <w:rsid w:val="005A5FA8"/>
    <w:rsid w:val="0061023B"/>
    <w:rsid w:val="00614905"/>
    <w:rsid w:val="00622FA7"/>
    <w:rsid w:val="00630CB0"/>
    <w:rsid w:val="0066481E"/>
    <w:rsid w:val="006A1C92"/>
    <w:rsid w:val="006B3565"/>
    <w:rsid w:val="006B79DD"/>
    <w:rsid w:val="006C4B91"/>
    <w:rsid w:val="006C7B7B"/>
    <w:rsid w:val="006D45B7"/>
    <w:rsid w:val="006E51D8"/>
    <w:rsid w:val="0070294C"/>
    <w:rsid w:val="00711B30"/>
    <w:rsid w:val="00713997"/>
    <w:rsid w:val="00744EC7"/>
    <w:rsid w:val="00762848"/>
    <w:rsid w:val="007717F7"/>
    <w:rsid w:val="007A6CDE"/>
    <w:rsid w:val="007D3B6F"/>
    <w:rsid w:val="007F7F44"/>
    <w:rsid w:val="00815444"/>
    <w:rsid w:val="008504D7"/>
    <w:rsid w:val="00852AB6"/>
    <w:rsid w:val="00861162"/>
    <w:rsid w:val="00877603"/>
    <w:rsid w:val="0088535C"/>
    <w:rsid w:val="00891563"/>
    <w:rsid w:val="008968BD"/>
    <w:rsid w:val="008D17FC"/>
    <w:rsid w:val="008F5781"/>
    <w:rsid w:val="008F748C"/>
    <w:rsid w:val="009048E3"/>
    <w:rsid w:val="00912F73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A165C4"/>
    <w:rsid w:val="00A23295"/>
    <w:rsid w:val="00A30603"/>
    <w:rsid w:val="00A32201"/>
    <w:rsid w:val="00A34192"/>
    <w:rsid w:val="00A50052"/>
    <w:rsid w:val="00A5229D"/>
    <w:rsid w:val="00A732C7"/>
    <w:rsid w:val="00A81F30"/>
    <w:rsid w:val="00A825F8"/>
    <w:rsid w:val="00AC4C96"/>
    <w:rsid w:val="00AF356D"/>
    <w:rsid w:val="00B04139"/>
    <w:rsid w:val="00B20017"/>
    <w:rsid w:val="00B24344"/>
    <w:rsid w:val="00B3534E"/>
    <w:rsid w:val="00B37D2C"/>
    <w:rsid w:val="00B40651"/>
    <w:rsid w:val="00B840C3"/>
    <w:rsid w:val="00B934DA"/>
    <w:rsid w:val="00BA192E"/>
    <w:rsid w:val="00BA5237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B7E34"/>
    <w:rsid w:val="00CD4354"/>
    <w:rsid w:val="00D03C34"/>
    <w:rsid w:val="00D068C2"/>
    <w:rsid w:val="00D15682"/>
    <w:rsid w:val="00D33035"/>
    <w:rsid w:val="00D372F0"/>
    <w:rsid w:val="00D475BB"/>
    <w:rsid w:val="00D63008"/>
    <w:rsid w:val="00D6774A"/>
    <w:rsid w:val="00D67859"/>
    <w:rsid w:val="00D74DFD"/>
    <w:rsid w:val="00D84568"/>
    <w:rsid w:val="00D870AF"/>
    <w:rsid w:val="00DA570D"/>
    <w:rsid w:val="00DB34E3"/>
    <w:rsid w:val="00DD4284"/>
    <w:rsid w:val="00DE025E"/>
    <w:rsid w:val="00DF0AAF"/>
    <w:rsid w:val="00E26677"/>
    <w:rsid w:val="00E33C8A"/>
    <w:rsid w:val="00E55CC8"/>
    <w:rsid w:val="00E75D0B"/>
    <w:rsid w:val="00E9668B"/>
    <w:rsid w:val="00EB00AB"/>
    <w:rsid w:val="00EB4754"/>
    <w:rsid w:val="00EB69FC"/>
    <w:rsid w:val="00EE2B55"/>
    <w:rsid w:val="00F005D3"/>
    <w:rsid w:val="00F10D6A"/>
    <w:rsid w:val="00F158E9"/>
    <w:rsid w:val="00F229E3"/>
    <w:rsid w:val="00F27075"/>
    <w:rsid w:val="00F30989"/>
    <w:rsid w:val="00F45642"/>
    <w:rsid w:val="00F62361"/>
    <w:rsid w:val="00F74C55"/>
    <w:rsid w:val="00F76868"/>
    <w:rsid w:val="00F80064"/>
    <w:rsid w:val="00FA25E4"/>
    <w:rsid w:val="00FC34C4"/>
    <w:rsid w:val="00FC6AB3"/>
    <w:rsid w:val="00FD74B7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1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D42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428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D42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42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5:17:00Z</cp:lastPrinted>
  <dcterms:created xsi:type="dcterms:W3CDTF">2011-02-10T19:15:00Z</dcterms:created>
  <dcterms:modified xsi:type="dcterms:W3CDTF">2016-05-30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